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The list of authors should be indent</w:t>
      </w:r>
      <w:bookmarkStart w:id="0" w:name="_GoBack"/>
      <w:bookmarkEnd w:id="0"/>
      <w:r w:rsidRPr="00CE57CF">
        <w:rPr>
          <w:rFonts w:ascii="Times New Roman" w:hAnsi="Times New Roman"/>
        </w:rPr>
        <w:t xml:space="preserve">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18737971"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18737972"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18737973"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18737974"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18737975"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18737976"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18737977"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18737978"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18737979"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18737980"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18737981"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18737982"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18737983"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18737984"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18737985"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18737986"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18737987"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18737988"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18737989"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18737990"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18737991"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18737992"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18737993"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18737994"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18737995"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18737996"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18737997"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18737998"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18737999"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18738000"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95E96" w:rsidRDefault="00595E96">
      <w:r>
        <w:separator/>
      </w:r>
    </w:p>
  </w:endnote>
  <w:endnote w:type="continuationSeparator" w:id="0">
    <w:p w:rsidR="00595E96" w:rsidRDefault="00595E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95E96" w:rsidRPr="00043761" w:rsidRDefault="00595E96">
      <w:pPr>
        <w:pStyle w:val="Bulleted"/>
        <w:numPr>
          <w:ilvl w:val="0"/>
          <w:numId w:val="0"/>
        </w:numPr>
        <w:rPr>
          <w:rFonts w:ascii="Sabon" w:hAnsi="Sabon"/>
          <w:color w:val="auto"/>
          <w:szCs w:val="20"/>
        </w:rPr>
      </w:pPr>
      <w:r>
        <w:separator/>
      </w:r>
    </w:p>
  </w:footnote>
  <w:footnote w:type="continuationSeparator" w:id="0">
    <w:p w:rsidR="00595E96" w:rsidRDefault="00595E9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FAE"/>
    <w:rsid w:val="00047C3A"/>
    <w:rsid w:val="00081370"/>
    <w:rsid w:val="00137524"/>
    <w:rsid w:val="00165E82"/>
    <w:rsid w:val="0017062B"/>
    <w:rsid w:val="003608F8"/>
    <w:rsid w:val="00480A2E"/>
    <w:rsid w:val="00521A70"/>
    <w:rsid w:val="00595E96"/>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460185E-5270-4752-8A87-B1C5309CD6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Marius Pustan</cp:lastModifiedBy>
  <cp:revision>2</cp:revision>
  <cp:lastPrinted>2007-03-22T16:16:00Z</cp:lastPrinted>
  <dcterms:created xsi:type="dcterms:W3CDTF">2019-05-07T09:39:00Z</dcterms:created>
  <dcterms:modified xsi:type="dcterms:W3CDTF">2019-05-07T09:39:00Z</dcterms:modified>
</cp:coreProperties>
</file>